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21592D" w14:textId="07427131" w:rsidR="00E13E05" w:rsidRPr="00B7520D" w:rsidRDefault="002B381F" w:rsidP="00B7520D">
      <w:pPr>
        <w:pStyle w:val="FormatmallRAvsnittArial19pt"/>
      </w:pPr>
      <w:r>
        <w:rPr>
          <w:rFonts w:cs="Arial"/>
          <w:noProof/>
        </w:rPr>
        <w:drawing>
          <wp:anchor distT="0" distB="0" distL="114300" distR="114300" simplePos="0" relativeHeight="251722752" behindDoc="1" locked="0" layoutInCell="1" allowOverlap="1" wp14:anchorId="1AFD1D4D" wp14:editId="29BBBB8B">
            <wp:simplePos x="0" y="0"/>
            <wp:positionH relativeFrom="column">
              <wp:posOffset>-1085850</wp:posOffset>
            </wp:positionH>
            <wp:positionV relativeFrom="paragraph">
              <wp:posOffset>-1324610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4069">
        <w:rPr>
          <w:noProof/>
        </w:rPr>
        <w:t>Öv</w:t>
      </w:r>
      <w:r w:rsidR="00E13E05" w:rsidRPr="00B7520D">
        <w:rPr>
          <w:noProof/>
        </w:rPr>
        <w:t>ningsprov</w:t>
      </w:r>
      <w:r w:rsidR="00E13E05" w:rsidRPr="00B7520D">
        <w:t xml:space="preserve"> kap</w:t>
      </w:r>
      <w:r w:rsidR="00EA2AAB">
        <w:t>itel</w:t>
      </w:r>
      <w:r w:rsidR="00E13E05" w:rsidRPr="00B7520D">
        <w:t xml:space="preserve"> </w:t>
      </w:r>
      <w:r w:rsidR="00B92BA4">
        <w:t>5</w:t>
      </w:r>
      <w:r w:rsidR="00EA2AAB">
        <w:t xml:space="preserve"> version 1</w:t>
      </w:r>
    </w:p>
    <w:p w14:paraId="2666FBBA" w14:textId="68B8F7FD" w:rsidR="00E13E05" w:rsidRPr="000A5A8B" w:rsidRDefault="00E13E05" w:rsidP="00B7520D">
      <w:pPr>
        <w:pStyle w:val="RUnder"/>
      </w:pPr>
    </w:p>
    <w:p w14:paraId="57D3C318" w14:textId="77777777" w:rsidR="00E13E05" w:rsidRPr="000A5A8B" w:rsidRDefault="00E13E05" w:rsidP="00B7520D">
      <w:pPr>
        <w:pStyle w:val="RUnder"/>
      </w:pPr>
      <w:r w:rsidRPr="000A5A8B">
        <w:t>Del I</w:t>
      </w:r>
    </w:p>
    <w:p w14:paraId="71F05638" w14:textId="12307B28" w:rsidR="00B92BA4" w:rsidRDefault="00C34E0D" w:rsidP="002511A7">
      <w:pPr>
        <w:pStyle w:val="Uppgiftluftver"/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2511A7">
        <w:tab/>
      </w:r>
      <w:r w:rsidR="00B92BA4" w:rsidRPr="00821C0B">
        <w:t xml:space="preserve">Hur många sexor får du ungefär om du kastar en </w:t>
      </w:r>
      <w:r w:rsidR="00B92BA4">
        <w:t xml:space="preserve">sexsidig </w:t>
      </w:r>
      <w:r w:rsidR="00B92BA4" w:rsidRPr="00821C0B">
        <w:t>tärning 300 ggr?</w:t>
      </w:r>
    </w:p>
    <w:p w14:paraId="2C288EC4" w14:textId="37521FF8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2</w:t>
      </w:r>
      <w:r w:rsidRPr="00557D37">
        <w:rPr>
          <w:b/>
        </w:rPr>
        <w:tab/>
      </w:r>
      <w:r>
        <w:t>Vilket slags diagram är mest lämpligt när man vill visa hur det hela beror av sina delar?</w:t>
      </w:r>
    </w:p>
    <w:p w14:paraId="2AF9C8C0" w14:textId="68F15E62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3</w:t>
      </w:r>
      <w:r w:rsidRPr="00932A2B">
        <w:tab/>
        <w:t xml:space="preserve">I ett fotbollslag med 20 spelare är medelåldern 25 år. </w:t>
      </w:r>
      <w:r>
        <w:br/>
        <w:t xml:space="preserve">a)  </w:t>
      </w:r>
      <w:r w:rsidRPr="00932A2B">
        <w:t>Vilken är spelarnas sammanlagda ålder?</w:t>
      </w:r>
    </w:p>
    <w:p w14:paraId="4B973588" w14:textId="46D5B745" w:rsidR="00B92BA4" w:rsidRDefault="00B92BA4" w:rsidP="002511A7">
      <w:pPr>
        <w:pStyle w:val="Uppgift"/>
      </w:pPr>
      <w:r>
        <w:tab/>
        <w:t>b)  Förklara hur du tänker.</w:t>
      </w:r>
    </w:p>
    <w:p w14:paraId="02ED7CB3" w14:textId="77777777" w:rsidR="00B92BA4" w:rsidRPr="001A26F9" w:rsidRDefault="00B92BA4" w:rsidP="002511A7">
      <w:pPr>
        <w:pStyle w:val="Uppgiftluftver"/>
      </w:pPr>
      <w:r w:rsidRPr="002511A7">
        <w:rPr>
          <w:rStyle w:val="Uppgiftssiffra"/>
        </w:rPr>
        <w:t xml:space="preserve">  4</w:t>
      </w:r>
      <w:r w:rsidRPr="001A26F9">
        <w:tab/>
        <w:t>Jonas kastar en tärning ett antal gånger. Resultatet visas i diagrammet.</w:t>
      </w:r>
    </w:p>
    <w:p w14:paraId="6BD58DC8" w14:textId="0FE4B98C" w:rsidR="00B92BA4" w:rsidRPr="001A26F9" w:rsidRDefault="00B92BA4" w:rsidP="002511A7">
      <w:pPr>
        <w:pStyle w:val="Uppgift"/>
      </w:pPr>
      <w:r w:rsidRPr="001A26F9">
        <w:tab/>
        <w:t>a)  Hur många kast gjorde Jonas?</w:t>
      </w:r>
    </w:p>
    <w:p w14:paraId="7AAD18AF" w14:textId="46882E18" w:rsidR="00B92BA4" w:rsidRDefault="00B92BA4" w:rsidP="002511A7">
      <w:pPr>
        <w:pStyle w:val="Uppgift"/>
      </w:pPr>
      <w:r w:rsidRPr="001A26F9">
        <w:tab/>
        <w:t>b)  Vilket antal prickar var typvärdet?</w:t>
      </w:r>
    </w:p>
    <w:p w14:paraId="5D98D90C" w14:textId="5E3387BE" w:rsidR="001302ED" w:rsidRPr="001A26F9" w:rsidRDefault="001302ED" w:rsidP="001302ED">
      <w:pPr>
        <w:pStyle w:val="Uppgiftluftver"/>
      </w:pPr>
      <w:r>
        <w:tab/>
        <w:t xml:space="preserve">     </w:t>
      </w:r>
      <w:r w:rsidR="00015BF0">
        <w:rPr>
          <w:noProof/>
        </w:rPr>
        <w:drawing>
          <wp:inline distT="0" distB="0" distL="0" distR="0" wp14:anchorId="79EB64FA" wp14:editId="18F1B416">
            <wp:extent cx="1661160" cy="2575560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61160" cy="2575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CB9BB8" w14:textId="6C845FEA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5</w:t>
      </w:r>
      <w:r w:rsidRPr="001A26F9">
        <w:tab/>
      </w:r>
      <w:proofErr w:type="gramStart"/>
      <w:r>
        <w:t>a)  Vilken</w:t>
      </w:r>
      <w:proofErr w:type="gramEnd"/>
      <w:r>
        <w:t xml:space="preserve"> är medianen av Jonas resultat?</w:t>
      </w:r>
    </w:p>
    <w:p w14:paraId="5D21AD12" w14:textId="3842A341" w:rsidR="00B92BA4" w:rsidRDefault="00B92BA4" w:rsidP="002511A7">
      <w:pPr>
        <w:pStyle w:val="Uppgift"/>
      </w:pPr>
      <w:r>
        <w:tab/>
        <w:t>b)  Förklara hur du tänker för att få fram medianen.</w:t>
      </w:r>
    </w:p>
    <w:p w14:paraId="6FF97376" w14:textId="4C90F20B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6</w:t>
      </w:r>
      <w:r w:rsidRPr="001A26F9">
        <w:tab/>
        <w:t>Fanny och hennes 1</w:t>
      </w:r>
      <w:r>
        <w:t>1</w:t>
      </w:r>
      <w:r w:rsidRPr="001A26F9">
        <w:t xml:space="preserve"> innebandykompisar åker tillsammans med sina två tränare </w:t>
      </w:r>
      <w:r w:rsidR="00186CCC">
        <w:br/>
      </w:r>
      <w:r w:rsidRPr="001A26F9">
        <w:t xml:space="preserve">på </w:t>
      </w:r>
      <w:r>
        <w:t>ett läger.</w:t>
      </w:r>
      <w:r w:rsidRPr="001A26F9">
        <w:t xml:space="preserve"> Fanny är 13 år och tränarna är i 50 års-åldern. Vilket lägesmått </w:t>
      </w:r>
      <w:r w:rsidR="00186CCC">
        <w:br/>
      </w:r>
      <w:r w:rsidRPr="001A26F9">
        <w:t>beskriver bäst gruppens ålder? Förklara hur du tänker.</w:t>
      </w:r>
    </w:p>
    <w:p w14:paraId="4FCF7399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 xml:space="preserve">  7</w:t>
      </w:r>
      <w:r w:rsidRPr="001A26F9">
        <w:tab/>
      </w:r>
      <w:r>
        <w:t>Du kastar två sexsidiga tärningar.</w:t>
      </w:r>
    </w:p>
    <w:p w14:paraId="649286A0" w14:textId="189BFEA0" w:rsidR="00B92BA4" w:rsidRPr="00156CFD" w:rsidRDefault="00B92BA4" w:rsidP="00156CFD">
      <w:pPr>
        <w:pStyle w:val="Uppgift"/>
      </w:pPr>
      <w:r>
        <w:tab/>
      </w:r>
      <w:r w:rsidRPr="00156CFD">
        <w:t>a)  Hur stor är sannolikheten att det blir två sexor?</w:t>
      </w:r>
    </w:p>
    <w:p w14:paraId="6443A45B" w14:textId="6986BCB5" w:rsidR="00B92BA4" w:rsidRPr="00156CFD" w:rsidRDefault="00B92BA4" w:rsidP="00156CFD">
      <w:pPr>
        <w:pStyle w:val="Uppgift"/>
      </w:pPr>
      <w:r w:rsidRPr="00156CFD">
        <w:tab/>
        <w:t>b)  Förklara hur du tänker.</w:t>
      </w:r>
    </w:p>
    <w:p w14:paraId="1205170B" w14:textId="093BC7BE" w:rsidR="00B706BA" w:rsidRDefault="00B706BA" w:rsidP="00B92BA4">
      <w:pPr>
        <w:widowControl w:val="0"/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  <w:tab w:val="left" w:pos="9639"/>
        </w:tabs>
        <w:overflowPunct w:val="0"/>
        <w:autoSpaceDE w:val="0"/>
        <w:autoSpaceDN w:val="0"/>
        <w:adjustRightInd w:val="0"/>
        <w:spacing w:before="400" w:after="40" w:line="280" w:lineRule="atLeast"/>
        <w:ind w:left="1106" w:hanging="397"/>
        <w:textAlignment w:val="baseline"/>
        <w:rPr>
          <w:b/>
        </w:rPr>
      </w:pPr>
      <w:r>
        <w:rPr>
          <w:b/>
        </w:rPr>
        <w:br w:type="page"/>
      </w:r>
    </w:p>
    <w:p w14:paraId="6851CE9F" w14:textId="1546830A" w:rsidR="00B706BA" w:rsidRPr="000A5A8B" w:rsidRDefault="002B381F" w:rsidP="00B7520D">
      <w:pPr>
        <w:pStyle w:val="RUnder"/>
      </w:pPr>
      <w:r>
        <w:rPr>
          <w:rFonts w:cs="Arial"/>
          <w:noProof/>
        </w:rPr>
        <w:lastRenderedPageBreak/>
        <w:drawing>
          <wp:anchor distT="0" distB="0" distL="114300" distR="114300" simplePos="0" relativeHeight="251724800" behindDoc="1" locked="0" layoutInCell="1" allowOverlap="1" wp14:anchorId="4D1DC7DC" wp14:editId="45D3978D">
            <wp:simplePos x="0" y="0"/>
            <wp:positionH relativeFrom="column">
              <wp:posOffset>-1123950</wp:posOffset>
            </wp:positionH>
            <wp:positionV relativeFrom="paragraph">
              <wp:posOffset>-1353185</wp:posOffset>
            </wp:positionV>
            <wp:extent cx="7534275" cy="10658475"/>
            <wp:effectExtent l="0" t="0" r="9525" b="9525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6BA" w:rsidRPr="000A5A8B">
        <w:t>Del II</w:t>
      </w:r>
    </w:p>
    <w:p w14:paraId="1E161918" w14:textId="77777777" w:rsidR="000149A9" w:rsidRDefault="00B706BA" w:rsidP="000149A9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0149A9">
        <w:t xml:space="preserve">En studiegrupp på 30 elever åt lunch tillsammans på en restaurang. Sammanlagt kostade lunchmaten 3 960 kr. Hur mycket kostade lunchen för var och en i genomsnitt?   </w:t>
      </w:r>
    </w:p>
    <w:p w14:paraId="697DF0B8" w14:textId="50CD8084" w:rsidR="00B92BA4" w:rsidRPr="00932A2B" w:rsidRDefault="002511A7" w:rsidP="002511A7">
      <w:pPr>
        <w:pStyle w:val="Uppgiftluftver"/>
      </w:pPr>
      <w:r>
        <w:rPr>
          <w:b/>
        </w:rPr>
        <w:t xml:space="preserve"> </w:t>
      </w:r>
      <w:r w:rsidR="00B92BA4" w:rsidRPr="002511A7">
        <w:rPr>
          <w:rStyle w:val="Uppgiftssiffra"/>
        </w:rPr>
        <w:t xml:space="preserve"> 9</w:t>
      </w:r>
      <w:r w:rsidR="00B92BA4" w:rsidRPr="00932A2B">
        <w:tab/>
      </w:r>
      <w:bookmarkStart w:id="0" w:name="_Hlk114519585"/>
      <w:r w:rsidR="00B92BA4" w:rsidRPr="00932A2B">
        <w:t xml:space="preserve">Tabellen visar </w:t>
      </w:r>
      <w:bookmarkEnd w:id="0"/>
      <w:r w:rsidR="00B92BA4" w:rsidRPr="00932A2B">
        <w:t>morgontemperaturen under en vecka. Beräkna</w:t>
      </w:r>
      <w:r w:rsidR="00B92BA4">
        <w:br/>
      </w:r>
      <w:proofErr w:type="gramStart"/>
      <w:r w:rsidR="00B92BA4" w:rsidRPr="00932A2B">
        <w:t>a)  typvärdet</w:t>
      </w:r>
      <w:proofErr w:type="gramEnd"/>
      <w:r w:rsidR="00B92BA4" w:rsidRPr="00932A2B">
        <w:tab/>
        <w:t>b)  medianen</w:t>
      </w:r>
      <w:r w:rsidR="00B92BA4" w:rsidRPr="00932A2B">
        <w:tab/>
        <w:t>c)  medelvärdet</w:t>
      </w:r>
    </w:p>
    <w:p w14:paraId="1F88A0BB" w14:textId="77777777" w:rsidR="00B92BA4" w:rsidRDefault="00B92BA4" w:rsidP="00BF18DB">
      <w:pPr>
        <w:pStyle w:val="Uppgiftluftver"/>
        <w:tabs>
          <w:tab w:val="clear" w:pos="3000"/>
          <w:tab w:val="left" w:pos="1560"/>
        </w:tabs>
        <w:rPr>
          <w:szCs w:val="22"/>
        </w:rPr>
      </w:pPr>
      <w:r w:rsidRPr="002511A7">
        <w:rPr>
          <w:rStyle w:val="Uppgiftssiffra"/>
        </w:rPr>
        <w:tab/>
      </w:r>
      <w:r w:rsidR="001302ED">
        <w:rPr>
          <w:rStyle w:val="Uppgiftssiffra"/>
        </w:rPr>
        <w:tab/>
      </w:r>
      <w:r>
        <w:rPr>
          <w:noProof/>
          <w:szCs w:val="22"/>
        </w:rPr>
        <w:drawing>
          <wp:inline distT="0" distB="0" distL="0" distR="0" wp14:anchorId="1998FDDE" wp14:editId="61DC2C29">
            <wp:extent cx="2277842" cy="381000"/>
            <wp:effectExtent l="0" t="0" r="8255" b="0"/>
            <wp:docPr id="28" name="Bildobjekt 2" descr="Rep 2A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p 2A_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827" cy="381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8AF043" w14:textId="3BA211FA" w:rsidR="00B92BA4" w:rsidRDefault="00B92BA4" w:rsidP="002511A7">
      <w:pPr>
        <w:pStyle w:val="Uppgiftluftver"/>
      </w:pPr>
      <w:r w:rsidRPr="002511A7">
        <w:rPr>
          <w:rStyle w:val="Uppgiftssiffra"/>
        </w:rPr>
        <w:t>10</w:t>
      </w:r>
      <w:r>
        <w:rPr>
          <w:b/>
        </w:rPr>
        <w:tab/>
      </w:r>
      <w:r>
        <w:t>Temperaturen ett sommardygn i Luleå varierade på följande sätt:</w:t>
      </w:r>
    </w:p>
    <w:p w14:paraId="08301B60" w14:textId="77777777" w:rsidR="00B92BA4" w:rsidRDefault="00B92BA4" w:rsidP="002511A7">
      <w:pPr>
        <w:pStyle w:val="Uppgiftluftver"/>
      </w:pPr>
      <w:r w:rsidRPr="002511A7">
        <w:rPr>
          <w:rStyle w:val="Uppgiftssiffra"/>
        </w:rPr>
        <w:tab/>
      </w:r>
      <w:r>
        <w:t xml:space="preserve">Klockan </w:t>
      </w:r>
      <w:r w:rsidR="002511A7">
        <w:t xml:space="preserve">  </w:t>
      </w:r>
      <w:r>
        <w:t xml:space="preserve">    08.00      12.00    </w:t>
      </w:r>
      <w:r w:rsidR="002511A7">
        <w:t xml:space="preserve"> </w:t>
      </w:r>
      <w:r>
        <w:t xml:space="preserve">  16.00   </w:t>
      </w:r>
      <w:r w:rsidR="002511A7">
        <w:t xml:space="preserve">  </w:t>
      </w:r>
      <w:r>
        <w:t xml:space="preserve">   20.00   </w:t>
      </w:r>
      <w:r w:rsidR="002511A7">
        <w:t xml:space="preserve"> </w:t>
      </w:r>
      <w:r>
        <w:t xml:space="preserve">   24.00   </w:t>
      </w:r>
      <w:r w:rsidR="002511A7">
        <w:t xml:space="preserve"> </w:t>
      </w:r>
      <w:r>
        <w:t xml:space="preserve">   04.00     08.00 </w:t>
      </w:r>
    </w:p>
    <w:p w14:paraId="3896EDF8" w14:textId="77777777" w:rsidR="00B92BA4" w:rsidRDefault="00B92BA4" w:rsidP="002511A7">
      <w:pPr>
        <w:pStyle w:val="Uppgift"/>
      </w:pPr>
      <w:r w:rsidRPr="002511A7">
        <w:rPr>
          <w:rStyle w:val="Uppgiftssiffra"/>
        </w:rPr>
        <w:tab/>
      </w:r>
      <w:r>
        <w:t xml:space="preserve">Temperatur    12°          19°          22°           17°           11°           9°          13° </w:t>
      </w:r>
    </w:p>
    <w:p w14:paraId="1134107F" w14:textId="2AA12CED" w:rsidR="00C03FD5" w:rsidRDefault="00B92BA4" w:rsidP="002511A7">
      <w:pPr>
        <w:pStyle w:val="Uppgiftluftver"/>
      </w:pPr>
      <w:r w:rsidRPr="002511A7">
        <w:rPr>
          <w:rStyle w:val="Uppgiftssiffra"/>
        </w:rPr>
        <w:tab/>
      </w:r>
      <w:r>
        <w:t>Rita ett linjediagram över hur temperaturen varierade.</w:t>
      </w:r>
    </w:p>
    <w:p w14:paraId="1569A3F8" w14:textId="71DA91E7" w:rsidR="00B92BA4" w:rsidRDefault="00B92BA4" w:rsidP="002511A7">
      <w:pPr>
        <w:pStyle w:val="Uppgiftluftver"/>
      </w:pPr>
      <w:r w:rsidRPr="002511A7">
        <w:rPr>
          <w:rStyle w:val="Uppgiftssiffra"/>
        </w:rPr>
        <w:t>11</w:t>
      </w:r>
      <w:r w:rsidRPr="007D369C">
        <w:tab/>
        <w:t xml:space="preserve">Ulrika ska skicka iväg fyra paket. Medelvärdet av paketens vikt är 8,4 hg. </w:t>
      </w:r>
      <w:r w:rsidR="00186CCC">
        <w:br/>
      </w:r>
      <w:r w:rsidRPr="007D369C">
        <w:t xml:space="preserve">Två av paketen har samma innehåll och väger 630 g vardera. Av de två </w:t>
      </w:r>
      <w:r w:rsidR="00186CCC">
        <w:br/>
      </w:r>
      <w:r w:rsidRPr="007D369C">
        <w:t xml:space="preserve">återstående paketen väger det ena dubbelt så mycket som det andra. </w:t>
      </w:r>
      <w:r w:rsidR="00186CCC">
        <w:br/>
      </w:r>
      <w:r w:rsidRPr="007D369C">
        <w:t xml:space="preserve">Hur </w:t>
      </w:r>
      <w:r>
        <w:t>mycket</w:t>
      </w:r>
      <w:r w:rsidRPr="007D369C">
        <w:t xml:space="preserve"> väger det paket som väger mest?</w:t>
      </w:r>
      <w:r>
        <w:t xml:space="preserve"> Svara i kilogram.</w:t>
      </w:r>
      <w:r w:rsidR="007619EF">
        <w:t xml:space="preserve"> </w:t>
      </w:r>
    </w:p>
    <w:p w14:paraId="10C40DAE" w14:textId="3A3931EC" w:rsidR="00B92BA4" w:rsidRDefault="00B92BA4" w:rsidP="002511A7">
      <w:pPr>
        <w:pStyle w:val="Uppgiftluftver"/>
        <w:rPr>
          <w:rFonts w:eastAsiaTheme="minorHAnsi"/>
          <w:lang w:eastAsia="en-US"/>
        </w:rPr>
      </w:pPr>
      <w:r w:rsidRPr="002511A7">
        <w:rPr>
          <w:rStyle w:val="Uppgiftssiffra"/>
        </w:rPr>
        <w:t>12</w:t>
      </w:r>
      <w:r>
        <w:rPr>
          <w:b/>
        </w:rPr>
        <w:tab/>
      </w:r>
      <w:bookmarkStart w:id="1" w:name="_Hlk114579804"/>
      <w:r w:rsidRPr="00B967A1">
        <w:rPr>
          <w:rFonts w:eastAsiaTheme="minorHAnsi"/>
          <w:lang w:eastAsia="en-US"/>
        </w:rPr>
        <w:t>Antag att du kastar tre vanliga tärningar av vilka två är röda och en är grön.</w:t>
      </w:r>
      <w:r w:rsidR="002D6FCB">
        <w:rPr>
          <w:rFonts w:eastAsiaTheme="minorHAnsi"/>
          <w:lang w:eastAsia="en-US"/>
        </w:rPr>
        <w:t xml:space="preserve"> </w:t>
      </w:r>
      <w:r w:rsidR="00BF18DB">
        <w:rPr>
          <w:rFonts w:eastAsiaTheme="minorHAnsi"/>
          <w:lang w:eastAsia="en-US"/>
        </w:rPr>
        <w:br/>
      </w:r>
      <w:r w:rsidR="002D6FCB">
        <w:rPr>
          <w:rFonts w:eastAsiaTheme="minorHAnsi"/>
          <w:lang w:eastAsia="en-US"/>
        </w:rPr>
        <w:t xml:space="preserve">Antalet möjliga utfall är 6 ∙ 6 ∙ 6 = 216. </w:t>
      </w:r>
      <w:r w:rsidR="002D6FCB" w:rsidRPr="00B967A1">
        <w:rPr>
          <w:rFonts w:eastAsiaTheme="minorHAnsi"/>
          <w:lang w:eastAsia="en-US"/>
        </w:rPr>
        <w:t>Hur stor är sannolikheten att den gröna</w:t>
      </w:r>
      <w:r w:rsidRPr="00B967A1">
        <w:rPr>
          <w:rFonts w:eastAsiaTheme="minorHAnsi"/>
          <w:lang w:eastAsia="en-US"/>
        </w:rPr>
        <w:t xml:space="preserve"> </w:t>
      </w:r>
      <w:r w:rsidR="002511A7">
        <w:rPr>
          <w:rFonts w:eastAsiaTheme="minorHAnsi"/>
          <w:lang w:eastAsia="en-US"/>
        </w:rPr>
        <w:br/>
      </w:r>
      <w:r w:rsidRPr="00B967A1">
        <w:rPr>
          <w:rFonts w:eastAsiaTheme="minorHAnsi"/>
          <w:lang w:eastAsia="en-US"/>
        </w:rPr>
        <w:t xml:space="preserve">tärningen visar fler prickar än vad de röda tärningarna visar sammanlagt? </w:t>
      </w:r>
      <w:r w:rsidR="00BF18DB">
        <w:rPr>
          <w:rFonts w:eastAsiaTheme="minorHAnsi"/>
          <w:lang w:eastAsia="en-US"/>
        </w:rPr>
        <w:br/>
      </w:r>
      <w:r w:rsidRPr="00B967A1">
        <w:rPr>
          <w:rFonts w:eastAsiaTheme="minorHAnsi"/>
          <w:lang w:eastAsia="en-US"/>
        </w:rPr>
        <w:t>Avrunda till tiondels procent.</w:t>
      </w:r>
    </w:p>
    <w:bookmarkEnd w:id="1"/>
    <w:p w14:paraId="4C4D829C" w14:textId="77777777" w:rsidR="00B92BA4" w:rsidRDefault="00B92BA4" w:rsidP="00B92BA4">
      <w:pPr>
        <w:spacing w:after="160" w:line="259" w:lineRule="auto"/>
        <w:rPr>
          <w:rFonts w:eastAsiaTheme="minorHAnsi"/>
          <w:b/>
          <w:lang w:eastAsia="en-US"/>
        </w:rPr>
      </w:pPr>
      <w:r>
        <w:rPr>
          <w:rFonts w:eastAsiaTheme="minorHAnsi"/>
          <w:b/>
          <w:lang w:eastAsia="en-US"/>
        </w:rPr>
        <w:br w:type="page"/>
      </w:r>
    </w:p>
    <w:p w14:paraId="54986F91" w14:textId="6717712F" w:rsidR="00E13E05" w:rsidRPr="00B7520D" w:rsidRDefault="002B381F" w:rsidP="002511A7">
      <w:pPr>
        <w:pStyle w:val="FormatmallRAvsnittArial19pt"/>
      </w:pPr>
      <w:r>
        <w:rPr>
          <w:rFonts w:cs="Arial"/>
          <w:noProof/>
        </w:rPr>
        <w:lastRenderedPageBreak/>
        <w:drawing>
          <wp:anchor distT="0" distB="0" distL="114300" distR="114300" simplePos="0" relativeHeight="251726848" behindDoc="1" locked="0" layoutInCell="1" allowOverlap="1" wp14:anchorId="2DCFF662" wp14:editId="17509EA9">
            <wp:simplePos x="0" y="0"/>
            <wp:positionH relativeFrom="column">
              <wp:posOffset>-1076325</wp:posOffset>
            </wp:positionH>
            <wp:positionV relativeFrom="paragraph">
              <wp:posOffset>-1315085</wp:posOffset>
            </wp:positionV>
            <wp:extent cx="7534275" cy="10658475"/>
            <wp:effectExtent l="0" t="0" r="9525" b="9525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5453" w:rsidRPr="00B7520D">
        <w:t>F</w:t>
      </w:r>
      <w:r w:rsidR="00E13E05" w:rsidRPr="00B7520D">
        <w:t xml:space="preserve">acit </w:t>
      </w:r>
    </w:p>
    <w:p w14:paraId="76FCDFCB" w14:textId="59CADC6D" w:rsidR="00E13E05" w:rsidRPr="00B7520D" w:rsidRDefault="00E13E05" w:rsidP="00B7520D">
      <w:pPr>
        <w:pStyle w:val="RUnder"/>
      </w:pPr>
      <w:r w:rsidRPr="00B7520D">
        <w:t>Del I</w:t>
      </w:r>
    </w:p>
    <w:p w14:paraId="5E2271F2" w14:textId="77777777" w:rsidR="00B92BA4" w:rsidRPr="00A12296" w:rsidRDefault="00CF5701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b/>
        </w:rPr>
        <w:t xml:space="preserve">  </w:t>
      </w:r>
      <w:r w:rsidR="00E13E05" w:rsidRPr="00A12296">
        <w:rPr>
          <w:rStyle w:val="Uppgiftssiffra"/>
          <w:b/>
        </w:rPr>
        <w:t>1</w:t>
      </w:r>
      <w:r w:rsidR="00C37726" w:rsidRPr="00A12296">
        <w:t xml:space="preserve"> </w:t>
      </w:r>
      <w:r w:rsidR="00C22F7F" w:rsidRPr="00A12296">
        <w:tab/>
      </w:r>
      <w:r w:rsidR="00B92BA4" w:rsidRPr="00A12296">
        <w:rPr>
          <w:rFonts w:eastAsiaTheme="minorHAnsi"/>
          <w:lang w:eastAsia="en-US"/>
        </w:rPr>
        <w:t xml:space="preserve">50 </w:t>
      </w:r>
      <w:proofErr w:type="spellStart"/>
      <w:r w:rsidR="00B92BA4" w:rsidRPr="00A12296">
        <w:rPr>
          <w:rFonts w:eastAsiaTheme="minorHAnsi"/>
          <w:lang w:eastAsia="en-US"/>
        </w:rPr>
        <w:t>st</w:t>
      </w:r>
      <w:proofErr w:type="spellEnd"/>
    </w:p>
    <w:p w14:paraId="6A7A2CD9" w14:textId="215B9AFF" w:rsidR="00B92BA4" w:rsidRPr="00A12296" w:rsidRDefault="002511A7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rFonts w:eastAsiaTheme="minorHAnsi"/>
        </w:rPr>
        <w:t xml:space="preserve">  </w:t>
      </w:r>
      <w:r w:rsidR="00B92BA4" w:rsidRPr="00A12296">
        <w:rPr>
          <w:rStyle w:val="Uppgiftssiffra"/>
          <w:rFonts w:eastAsiaTheme="minorHAnsi"/>
        </w:rPr>
        <w:t>2</w:t>
      </w:r>
      <w:r w:rsidR="00B92BA4" w:rsidRPr="00A12296">
        <w:rPr>
          <w:rFonts w:eastAsiaTheme="minorHAnsi"/>
          <w:lang w:eastAsia="en-US"/>
        </w:rPr>
        <w:tab/>
        <w:t>Cirkeldiagram</w:t>
      </w:r>
    </w:p>
    <w:p w14:paraId="6C177C29" w14:textId="5C61F64C" w:rsidR="00B92BA4" w:rsidRPr="008519C2" w:rsidRDefault="002511A7" w:rsidP="002511A7">
      <w:pPr>
        <w:pStyle w:val="Uppgift"/>
        <w:rPr>
          <w:rFonts w:eastAsiaTheme="minorHAnsi"/>
          <w:lang w:eastAsia="en-US"/>
        </w:rPr>
      </w:pPr>
      <w:r w:rsidRPr="00A12296">
        <w:rPr>
          <w:rStyle w:val="Uppgiftssiffra"/>
          <w:rFonts w:eastAsiaTheme="minorHAnsi"/>
        </w:rPr>
        <w:t xml:space="preserve">  </w:t>
      </w:r>
      <w:r w:rsidR="00B92BA4" w:rsidRPr="008519C2">
        <w:rPr>
          <w:rStyle w:val="Uppgiftssiffra"/>
          <w:rFonts w:eastAsiaTheme="minorHAnsi"/>
        </w:rPr>
        <w:t>3</w:t>
      </w:r>
      <w:r w:rsidR="00B92BA4" w:rsidRPr="008519C2">
        <w:rPr>
          <w:rFonts w:eastAsiaTheme="minorHAnsi"/>
          <w:lang w:eastAsia="en-US"/>
        </w:rPr>
        <w:tab/>
        <w:t xml:space="preserve">a) </w:t>
      </w:r>
      <w:r w:rsidR="00C32EFD" w:rsidRPr="008519C2">
        <w:rPr>
          <w:rFonts w:eastAsiaTheme="minorHAnsi"/>
          <w:lang w:eastAsia="en-US"/>
        </w:rPr>
        <w:t xml:space="preserve">  </w:t>
      </w:r>
      <w:r w:rsidR="00B92BA4" w:rsidRPr="008519C2">
        <w:rPr>
          <w:rFonts w:eastAsiaTheme="minorHAnsi"/>
          <w:lang w:eastAsia="en-US"/>
        </w:rPr>
        <w:t>500 år</w:t>
      </w:r>
    </w:p>
    <w:p w14:paraId="5C033059" w14:textId="38CBF67D" w:rsidR="00B92BA4" w:rsidRPr="00015BF0" w:rsidRDefault="00B92BA4" w:rsidP="002511A7">
      <w:pPr>
        <w:pStyle w:val="Uppgift"/>
        <w:rPr>
          <w:rFonts w:eastAsiaTheme="minorHAnsi"/>
          <w:lang w:val="en-US" w:eastAsia="en-US"/>
        </w:rPr>
      </w:pPr>
      <w:r w:rsidRPr="008519C2">
        <w:rPr>
          <w:rFonts w:eastAsiaTheme="minorHAnsi"/>
          <w:lang w:eastAsia="en-US"/>
        </w:rPr>
        <w:tab/>
      </w:r>
      <w:r w:rsidRPr="00015BF0">
        <w:rPr>
          <w:rFonts w:eastAsiaTheme="minorHAnsi"/>
          <w:lang w:val="en-US" w:eastAsia="en-US"/>
        </w:rPr>
        <w:t xml:space="preserve">b) </w:t>
      </w:r>
      <w:r w:rsidR="00C32EFD" w:rsidRPr="00015BF0">
        <w:rPr>
          <w:rFonts w:eastAsiaTheme="minorHAnsi"/>
          <w:lang w:val="en-US" w:eastAsia="en-US"/>
        </w:rPr>
        <w:t xml:space="preserve"> </w:t>
      </w:r>
      <w:r w:rsidRPr="00015BF0">
        <w:rPr>
          <w:rFonts w:eastAsiaTheme="minorHAnsi"/>
          <w:lang w:val="en-US" w:eastAsia="en-US"/>
        </w:rPr>
        <w:t>20 ∙ 25 = 500</w:t>
      </w:r>
    </w:p>
    <w:p w14:paraId="01629F20" w14:textId="093FE41E" w:rsidR="00B92BA4" w:rsidRPr="002B381F" w:rsidRDefault="002511A7" w:rsidP="002511A7">
      <w:pPr>
        <w:pStyle w:val="Uppgift"/>
        <w:rPr>
          <w:rFonts w:eastAsiaTheme="minorHAnsi"/>
          <w:lang w:val="en-US" w:eastAsia="en-US"/>
        </w:rPr>
      </w:pPr>
      <w:r w:rsidRPr="00015BF0">
        <w:rPr>
          <w:rStyle w:val="Uppgiftssiffra"/>
          <w:rFonts w:eastAsiaTheme="minorHAnsi"/>
          <w:lang w:val="en-US"/>
        </w:rPr>
        <w:t xml:space="preserve">  </w:t>
      </w:r>
      <w:r w:rsidR="00B92BA4" w:rsidRPr="002B381F">
        <w:rPr>
          <w:rStyle w:val="Uppgiftssiffra"/>
          <w:rFonts w:eastAsiaTheme="minorHAnsi"/>
          <w:lang w:val="en-US"/>
        </w:rPr>
        <w:t>4</w:t>
      </w:r>
      <w:r w:rsidR="00B92BA4" w:rsidRPr="002B381F">
        <w:rPr>
          <w:rFonts w:eastAsiaTheme="minorHAnsi"/>
          <w:lang w:val="en-US" w:eastAsia="en-US"/>
        </w:rPr>
        <w:tab/>
      </w:r>
      <w:proofErr w:type="gramStart"/>
      <w:r w:rsidR="00B92BA4" w:rsidRPr="002B381F">
        <w:rPr>
          <w:rFonts w:eastAsiaTheme="minorHAnsi"/>
          <w:lang w:val="en-US" w:eastAsia="en-US"/>
        </w:rPr>
        <w:t xml:space="preserve">a) </w:t>
      </w:r>
      <w:r w:rsidR="00C32EFD" w:rsidRPr="002B381F">
        <w:rPr>
          <w:rFonts w:eastAsiaTheme="minorHAnsi"/>
          <w:lang w:val="en-US" w:eastAsia="en-US"/>
        </w:rPr>
        <w:t xml:space="preserve"> </w:t>
      </w:r>
      <w:r w:rsidR="00B92BA4" w:rsidRPr="002B381F">
        <w:rPr>
          <w:rFonts w:eastAsiaTheme="minorHAnsi"/>
          <w:lang w:val="en-US" w:eastAsia="en-US"/>
        </w:rPr>
        <w:t>30</w:t>
      </w:r>
      <w:proofErr w:type="gramEnd"/>
      <w:r w:rsidR="00B92BA4" w:rsidRPr="002B381F">
        <w:rPr>
          <w:rFonts w:eastAsiaTheme="minorHAnsi"/>
          <w:lang w:val="en-US" w:eastAsia="en-US"/>
        </w:rPr>
        <w:t xml:space="preserve"> </w:t>
      </w:r>
      <w:proofErr w:type="spellStart"/>
      <w:r w:rsidR="00B92BA4" w:rsidRPr="002B381F">
        <w:rPr>
          <w:rFonts w:eastAsiaTheme="minorHAnsi"/>
          <w:lang w:val="en-US" w:eastAsia="en-US"/>
        </w:rPr>
        <w:t>st</w:t>
      </w:r>
      <w:proofErr w:type="spellEnd"/>
    </w:p>
    <w:p w14:paraId="3F7F4B78" w14:textId="729D2E38" w:rsidR="00B92BA4" w:rsidRPr="002B381F" w:rsidRDefault="00B92BA4" w:rsidP="002511A7">
      <w:pPr>
        <w:pStyle w:val="Uppgift"/>
        <w:rPr>
          <w:rFonts w:eastAsiaTheme="minorHAnsi"/>
          <w:lang w:val="en-US" w:eastAsia="en-US"/>
        </w:rPr>
      </w:pPr>
      <w:r w:rsidRPr="002B381F">
        <w:rPr>
          <w:rFonts w:eastAsiaTheme="minorHAnsi"/>
          <w:lang w:val="en-US" w:eastAsia="en-US"/>
        </w:rPr>
        <w:tab/>
        <w:t xml:space="preserve">b) </w:t>
      </w:r>
      <w:r w:rsidR="00C32EFD" w:rsidRPr="002B381F">
        <w:rPr>
          <w:rFonts w:eastAsiaTheme="minorHAnsi"/>
          <w:lang w:val="en-US" w:eastAsia="en-US"/>
        </w:rPr>
        <w:t xml:space="preserve"> </w:t>
      </w:r>
      <w:r w:rsidR="00C03FD5" w:rsidRPr="002B381F">
        <w:rPr>
          <w:rFonts w:eastAsiaTheme="minorHAnsi"/>
          <w:lang w:val="en-US" w:eastAsia="en-US"/>
        </w:rPr>
        <w:t>2</w:t>
      </w:r>
      <w:r w:rsidRPr="002B381F">
        <w:rPr>
          <w:rFonts w:eastAsiaTheme="minorHAnsi"/>
          <w:lang w:val="en-US" w:eastAsia="en-US"/>
        </w:rPr>
        <w:t xml:space="preserve"> </w:t>
      </w:r>
      <w:proofErr w:type="spellStart"/>
      <w:r w:rsidRPr="002B381F">
        <w:rPr>
          <w:rFonts w:eastAsiaTheme="minorHAnsi"/>
          <w:lang w:val="en-US" w:eastAsia="en-US"/>
        </w:rPr>
        <w:t>prickar</w:t>
      </w:r>
      <w:proofErr w:type="spellEnd"/>
    </w:p>
    <w:p w14:paraId="117F00F5" w14:textId="0CFE3F04" w:rsidR="00B92BA4" w:rsidRPr="00015BF0" w:rsidRDefault="002511A7" w:rsidP="002511A7">
      <w:pPr>
        <w:pStyle w:val="Uppgift"/>
        <w:rPr>
          <w:rFonts w:eastAsiaTheme="minorHAnsi"/>
          <w:lang w:val="en-US" w:eastAsia="en-US"/>
        </w:rPr>
      </w:pPr>
      <w:r w:rsidRPr="002B381F">
        <w:rPr>
          <w:rStyle w:val="Uppgiftssiffra"/>
          <w:rFonts w:eastAsiaTheme="minorHAnsi"/>
          <w:lang w:val="en-US"/>
        </w:rPr>
        <w:t xml:space="preserve">  </w:t>
      </w:r>
      <w:r w:rsidR="00B92BA4" w:rsidRPr="00015BF0">
        <w:rPr>
          <w:rStyle w:val="Uppgiftssiffra"/>
          <w:rFonts w:eastAsiaTheme="minorHAnsi"/>
          <w:lang w:val="en-US"/>
        </w:rPr>
        <w:t>5</w:t>
      </w:r>
      <w:r w:rsidR="00B92BA4" w:rsidRPr="00015BF0">
        <w:rPr>
          <w:rFonts w:eastAsiaTheme="minorHAnsi"/>
          <w:lang w:val="en-US" w:eastAsia="en-US"/>
        </w:rPr>
        <w:tab/>
      </w:r>
      <w:proofErr w:type="gramStart"/>
      <w:r w:rsidR="00B92BA4" w:rsidRPr="00015BF0">
        <w:rPr>
          <w:rFonts w:eastAsiaTheme="minorHAnsi"/>
          <w:lang w:val="en-US" w:eastAsia="en-US"/>
        </w:rPr>
        <w:t xml:space="preserve">a) </w:t>
      </w:r>
      <w:r w:rsidR="00C32EFD" w:rsidRPr="00015BF0">
        <w:rPr>
          <w:rFonts w:eastAsiaTheme="minorHAnsi"/>
          <w:lang w:val="en-US" w:eastAsia="en-US"/>
        </w:rPr>
        <w:t xml:space="preserve"> </w:t>
      </w:r>
      <w:r w:rsidR="00C03FD5" w:rsidRPr="00015BF0">
        <w:rPr>
          <w:rFonts w:eastAsiaTheme="minorHAnsi"/>
          <w:lang w:val="en-US" w:eastAsia="en-US"/>
        </w:rPr>
        <w:t>3</w:t>
      </w:r>
      <w:proofErr w:type="gramEnd"/>
      <w:r w:rsidR="00C03FD5" w:rsidRPr="00015BF0">
        <w:rPr>
          <w:rFonts w:eastAsiaTheme="minorHAnsi"/>
          <w:lang w:val="en-US" w:eastAsia="en-US"/>
        </w:rPr>
        <w:t>,5</w:t>
      </w:r>
      <w:r w:rsidR="00B92BA4" w:rsidRPr="00015BF0">
        <w:rPr>
          <w:rFonts w:eastAsiaTheme="minorHAnsi"/>
          <w:lang w:val="en-US" w:eastAsia="en-US"/>
        </w:rPr>
        <w:t xml:space="preserve"> </w:t>
      </w:r>
      <w:proofErr w:type="spellStart"/>
      <w:r w:rsidR="00B92BA4" w:rsidRPr="00015BF0">
        <w:rPr>
          <w:rFonts w:eastAsiaTheme="minorHAnsi"/>
          <w:lang w:val="en-US" w:eastAsia="en-US"/>
        </w:rPr>
        <w:t>prickar</w:t>
      </w:r>
      <w:proofErr w:type="spellEnd"/>
    </w:p>
    <w:p w14:paraId="50546516" w14:textId="766112C5" w:rsidR="00B92BA4" w:rsidRDefault="00B92BA4" w:rsidP="002511A7">
      <w:pPr>
        <w:pStyle w:val="Uppgift"/>
        <w:rPr>
          <w:rFonts w:eastAsiaTheme="minorHAnsi"/>
          <w:lang w:eastAsia="en-US"/>
        </w:rPr>
      </w:pPr>
      <w:r w:rsidRPr="00015BF0">
        <w:rPr>
          <w:rFonts w:eastAsiaTheme="minorHAnsi"/>
          <w:lang w:val="en-US" w:eastAsia="en-US"/>
        </w:rPr>
        <w:tab/>
      </w:r>
      <w:r>
        <w:rPr>
          <w:rFonts w:eastAsiaTheme="minorHAnsi"/>
          <w:lang w:eastAsia="en-US"/>
        </w:rPr>
        <w:t>b)</w:t>
      </w:r>
      <w:r w:rsidR="00C32EFD">
        <w:rPr>
          <w:rFonts w:eastAsiaTheme="minorHAnsi"/>
          <w:lang w:eastAsia="en-US"/>
        </w:rPr>
        <w:t xml:space="preserve"> </w:t>
      </w:r>
      <w:r>
        <w:rPr>
          <w:rFonts w:eastAsiaTheme="minorHAnsi"/>
          <w:lang w:eastAsia="en-US"/>
        </w:rPr>
        <w:t xml:space="preserve"> Eftersom det är 30 kast så är medianen lika med medelvärdet av 15:e </w:t>
      </w:r>
      <w:r w:rsidR="002511A7">
        <w:rPr>
          <w:rFonts w:eastAsiaTheme="minorHAnsi"/>
          <w:lang w:eastAsia="en-US"/>
        </w:rPr>
        <w:br/>
        <w:t xml:space="preserve"> </w:t>
      </w:r>
      <w:r w:rsidR="00C32EFD">
        <w:rPr>
          <w:rFonts w:eastAsiaTheme="minorHAnsi"/>
          <w:lang w:eastAsia="en-US"/>
        </w:rPr>
        <w:t xml:space="preserve"> </w:t>
      </w:r>
      <w:r w:rsidR="002511A7">
        <w:rPr>
          <w:rFonts w:eastAsiaTheme="minorHAnsi"/>
          <w:lang w:eastAsia="en-US"/>
        </w:rPr>
        <w:t xml:space="preserve">   </w:t>
      </w:r>
      <w:r>
        <w:rPr>
          <w:rFonts w:eastAsiaTheme="minorHAnsi"/>
          <w:lang w:eastAsia="en-US"/>
        </w:rPr>
        <w:t xml:space="preserve">och 16:e värdet när alla värden skrivs i storleksordning. </w:t>
      </w:r>
      <w:r w:rsidR="002511A7">
        <w:rPr>
          <w:rFonts w:eastAsiaTheme="minorHAnsi"/>
          <w:lang w:eastAsia="en-US"/>
        </w:rPr>
        <w:br/>
        <w:t xml:space="preserve"> </w:t>
      </w:r>
      <w:r w:rsidR="00C32EFD">
        <w:rPr>
          <w:rFonts w:eastAsiaTheme="minorHAnsi"/>
          <w:lang w:eastAsia="en-US"/>
        </w:rPr>
        <w:t xml:space="preserve"> </w:t>
      </w:r>
      <w:r w:rsidR="002511A7">
        <w:rPr>
          <w:rFonts w:eastAsiaTheme="minorHAnsi"/>
          <w:lang w:eastAsia="en-US"/>
        </w:rPr>
        <w:t xml:space="preserve">   </w:t>
      </w:r>
      <w:r>
        <w:rPr>
          <w:rFonts w:eastAsiaTheme="minorHAnsi"/>
          <w:lang w:eastAsia="en-US"/>
        </w:rPr>
        <w:t xml:space="preserve">Det är </w:t>
      </w:r>
      <w:r w:rsidR="00C03FD5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 xml:space="preserve"> + </w:t>
      </w:r>
      <w:r w:rsidR="00C03FD5">
        <w:rPr>
          <w:rFonts w:eastAsiaTheme="minorHAnsi"/>
          <w:lang w:eastAsia="en-US"/>
        </w:rPr>
        <w:t>7</w:t>
      </w:r>
      <w:r>
        <w:rPr>
          <w:rFonts w:eastAsiaTheme="minorHAnsi"/>
          <w:lang w:eastAsia="en-US"/>
        </w:rPr>
        <w:t xml:space="preserve"> + 4 = 1</w:t>
      </w:r>
      <w:r w:rsidR="00C03FD5">
        <w:rPr>
          <w:rFonts w:eastAsiaTheme="minorHAnsi"/>
          <w:lang w:eastAsia="en-US"/>
        </w:rPr>
        <w:t>5</w:t>
      </w:r>
      <w:r>
        <w:rPr>
          <w:rFonts w:eastAsiaTheme="minorHAnsi"/>
          <w:lang w:eastAsia="en-US"/>
        </w:rPr>
        <w:t xml:space="preserve"> värden som är 3 eller lägre</w:t>
      </w:r>
      <w:r w:rsidR="00C03FD5">
        <w:rPr>
          <w:rFonts w:eastAsiaTheme="minorHAnsi"/>
          <w:lang w:eastAsia="en-US"/>
        </w:rPr>
        <w:t xml:space="preserve"> och lika </w:t>
      </w:r>
      <w:r w:rsidR="00E930E7">
        <w:rPr>
          <w:rFonts w:eastAsiaTheme="minorHAnsi"/>
          <w:lang w:eastAsia="en-US"/>
        </w:rPr>
        <w:t xml:space="preserve">många </w:t>
      </w:r>
      <w:r w:rsidR="00C03FD5">
        <w:rPr>
          <w:rFonts w:eastAsiaTheme="minorHAnsi"/>
          <w:lang w:eastAsia="en-US"/>
        </w:rPr>
        <w:t>som är 4 eller högre</w:t>
      </w:r>
      <w:r>
        <w:rPr>
          <w:rFonts w:eastAsiaTheme="minorHAnsi"/>
          <w:lang w:eastAsia="en-US"/>
        </w:rPr>
        <w:t>.</w:t>
      </w:r>
      <w:r w:rsidR="00C03FD5">
        <w:rPr>
          <w:rFonts w:eastAsiaTheme="minorHAnsi"/>
          <w:lang w:eastAsia="en-US"/>
        </w:rPr>
        <w:br/>
      </w:r>
      <w:r w:rsidR="002511A7">
        <w:rPr>
          <w:rFonts w:eastAsiaTheme="minorHAnsi"/>
          <w:lang w:eastAsia="en-US"/>
        </w:rPr>
        <w:t xml:space="preserve"> </w:t>
      </w:r>
      <w:r w:rsidR="00C32EFD">
        <w:rPr>
          <w:rFonts w:eastAsiaTheme="minorHAnsi"/>
          <w:lang w:eastAsia="en-US"/>
        </w:rPr>
        <w:t xml:space="preserve"> </w:t>
      </w:r>
      <w:r w:rsidR="002511A7">
        <w:rPr>
          <w:rFonts w:eastAsiaTheme="minorHAnsi"/>
          <w:lang w:eastAsia="en-US"/>
        </w:rPr>
        <w:t xml:space="preserve">   </w:t>
      </w:r>
      <w:r w:rsidR="00C03FD5">
        <w:rPr>
          <w:rFonts w:eastAsiaTheme="minorHAnsi"/>
          <w:lang w:eastAsia="en-US"/>
        </w:rPr>
        <w:t xml:space="preserve">Medianen är därför </w:t>
      </w:r>
      <w:r w:rsidR="00C03FD5" w:rsidRPr="00C03FD5">
        <w:rPr>
          <w:rFonts w:eastAsiaTheme="minorHAnsi"/>
          <w:position w:val="-22"/>
          <w:lang w:eastAsia="en-US"/>
        </w:rPr>
        <w:object w:dxaOrig="520" w:dyaOrig="580" w14:anchorId="76544275">
          <v:shape id="_x0000_i1026" type="#_x0000_t75" style="width:25.5pt;height:28.5pt" o:ole="">
            <v:imagedata r:id="rId11" o:title=""/>
          </v:shape>
          <o:OLEObject Type="Embed" ProgID="Equation.DSMT4" ShapeID="_x0000_i1026" DrawAspect="Content" ObjectID="_1725256145" r:id="rId12"/>
        </w:object>
      </w:r>
      <w:r w:rsidR="00C03FD5">
        <w:rPr>
          <w:rFonts w:eastAsiaTheme="minorHAnsi"/>
          <w:lang w:eastAsia="en-US"/>
        </w:rPr>
        <w:t xml:space="preserve"> = </w:t>
      </w:r>
      <w:r w:rsidR="00C03FD5" w:rsidRPr="008519C2">
        <w:rPr>
          <w:rFonts w:eastAsiaTheme="minorHAnsi"/>
          <w:b/>
          <w:bCs/>
          <w:lang w:eastAsia="en-US"/>
        </w:rPr>
        <w:t>3,5</w:t>
      </w:r>
      <w:r w:rsidR="00C03FD5">
        <w:rPr>
          <w:rFonts w:eastAsiaTheme="minorHAnsi"/>
          <w:lang w:eastAsia="en-US"/>
        </w:rPr>
        <w:t>.</w:t>
      </w:r>
    </w:p>
    <w:p w14:paraId="50B6CBAB" w14:textId="432FEE29" w:rsidR="00B92BA4" w:rsidRDefault="002511A7" w:rsidP="002511A7">
      <w:pPr>
        <w:pStyle w:val="Uppgift"/>
        <w:rPr>
          <w:rFonts w:eastAsiaTheme="minorHAnsi"/>
          <w:lang w:eastAsia="en-US"/>
        </w:rPr>
      </w:pPr>
      <w:r w:rsidRPr="002511A7">
        <w:rPr>
          <w:rStyle w:val="Uppgiftssiffra"/>
          <w:rFonts w:eastAsiaTheme="minorHAnsi"/>
        </w:rPr>
        <w:t xml:space="preserve">  </w:t>
      </w:r>
      <w:r w:rsidR="00B92BA4" w:rsidRPr="002511A7">
        <w:rPr>
          <w:rStyle w:val="Uppgiftssiffra"/>
          <w:rFonts w:eastAsiaTheme="minorHAnsi"/>
        </w:rPr>
        <w:t>6</w:t>
      </w:r>
      <w:r w:rsidR="00B92BA4">
        <w:rPr>
          <w:rFonts w:eastAsiaTheme="minorHAnsi"/>
          <w:lang w:eastAsia="en-US"/>
        </w:rPr>
        <w:tab/>
        <w:t>Medianen är bäst eftersom två värden är mycket högre än de övriga.</w:t>
      </w:r>
    </w:p>
    <w:p w14:paraId="4B441F36" w14:textId="551BA5EC" w:rsidR="007C59EF" w:rsidRDefault="002511A7" w:rsidP="001302ED">
      <w:pPr>
        <w:pStyle w:val="Uppgift"/>
        <w:tabs>
          <w:tab w:val="clear" w:pos="3000"/>
          <w:tab w:val="left" w:pos="1985"/>
        </w:tabs>
      </w:pPr>
      <w:r w:rsidRPr="002511A7">
        <w:rPr>
          <w:rStyle w:val="Uppgiftssiffra"/>
          <w:rFonts w:eastAsiaTheme="minorHAnsi"/>
        </w:rPr>
        <w:t xml:space="preserve">  </w:t>
      </w:r>
      <w:r w:rsidR="00B92BA4" w:rsidRPr="002511A7">
        <w:rPr>
          <w:rStyle w:val="Uppgiftssiffra"/>
          <w:rFonts w:eastAsiaTheme="minorHAnsi"/>
        </w:rPr>
        <w:t>7</w:t>
      </w:r>
      <w:r w:rsidR="00B92BA4">
        <w:rPr>
          <w:rFonts w:eastAsiaTheme="minorHAnsi"/>
          <w:b/>
          <w:lang w:eastAsia="en-US"/>
        </w:rPr>
        <w:tab/>
      </w:r>
      <w:r w:rsidR="00B92BA4">
        <w:rPr>
          <w:rFonts w:eastAsiaTheme="minorHAnsi"/>
          <w:lang w:eastAsia="en-US"/>
        </w:rPr>
        <w:t xml:space="preserve">a) </w:t>
      </w:r>
      <w:r w:rsidRPr="002511A7">
        <w:rPr>
          <w:position w:val="-22"/>
        </w:rPr>
        <w:object w:dxaOrig="320" w:dyaOrig="580" w14:anchorId="19867C31">
          <v:shape id="_x0000_i1027" type="#_x0000_t75" style="width:15.75pt;height:29.25pt" o:ole="">
            <v:imagedata r:id="rId13" o:title=""/>
          </v:shape>
          <o:OLEObject Type="Embed" ProgID="Equation.DSMT4" ShapeID="_x0000_i1027" DrawAspect="Content" ObjectID="_1725256146" r:id="rId14"/>
        </w:object>
      </w:r>
    </w:p>
    <w:p w14:paraId="0FB02E53" w14:textId="383AB1E6" w:rsidR="00B92BA4" w:rsidRDefault="007C59EF" w:rsidP="001302ED">
      <w:pPr>
        <w:pStyle w:val="Uppgift"/>
        <w:tabs>
          <w:tab w:val="clear" w:pos="3000"/>
          <w:tab w:val="left" w:pos="1985"/>
        </w:tabs>
      </w:pPr>
      <w:r>
        <w:tab/>
      </w:r>
      <w:r w:rsidR="00B92BA4">
        <w:t>b) Det är 36 möjliga utfall och endast 1 gynnsamt utfall.</w:t>
      </w:r>
    </w:p>
    <w:p w14:paraId="74EDD967" w14:textId="575FC1D2" w:rsidR="00B92BA4" w:rsidRPr="00015BF0" w:rsidRDefault="00B92BA4" w:rsidP="002511A7">
      <w:pPr>
        <w:pStyle w:val="RUnder"/>
        <w:rPr>
          <w:lang w:val="da-DK"/>
        </w:rPr>
      </w:pPr>
      <w:r w:rsidRPr="00015BF0">
        <w:rPr>
          <w:lang w:val="da-DK"/>
        </w:rPr>
        <w:t>Del II</w:t>
      </w:r>
    </w:p>
    <w:p w14:paraId="63BA278C" w14:textId="61ED6064" w:rsidR="00B92BA4" w:rsidRPr="00015BF0" w:rsidRDefault="002511A7" w:rsidP="002511A7">
      <w:pPr>
        <w:pStyle w:val="Uppgift"/>
        <w:rPr>
          <w:lang w:val="da-DK"/>
        </w:rPr>
      </w:pPr>
      <w:r w:rsidRPr="00015BF0">
        <w:rPr>
          <w:rStyle w:val="Uppgiftssiffra"/>
          <w:lang w:val="da-DK"/>
        </w:rPr>
        <w:t xml:space="preserve">  </w:t>
      </w:r>
      <w:r w:rsidR="00B92BA4" w:rsidRPr="00015BF0">
        <w:rPr>
          <w:rStyle w:val="Uppgiftssiffra"/>
          <w:lang w:val="da-DK"/>
        </w:rPr>
        <w:t>8</w:t>
      </w:r>
      <w:r w:rsidR="00B92BA4" w:rsidRPr="00015BF0">
        <w:rPr>
          <w:b/>
          <w:lang w:val="da-DK"/>
        </w:rPr>
        <w:tab/>
      </w:r>
      <w:r w:rsidR="00B92BA4" w:rsidRPr="00015BF0">
        <w:rPr>
          <w:lang w:val="da-DK"/>
        </w:rPr>
        <w:t xml:space="preserve">132 </w:t>
      </w:r>
      <w:proofErr w:type="spellStart"/>
      <w:r w:rsidR="002526A4" w:rsidRPr="00015BF0">
        <w:rPr>
          <w:lang w:val="da-DK"/>
        </w:rPr>
        <w:t>kr</w:t>
      </w:r>
      <w:proofErr w:type="spellEnd"/>
    </w:p>
    <w:p w14:paraId="778C0BAF" w14:textId="040D4AE8" w:rsidR="00B92BA4" w:rsidRPr="00015BF0" w:rsidRDefault="002511A7" w:rsidP="001302ED">
      <w:pPr>
        <w:pStyle w:val="Uppgift"/>
        <w:tabs>
          <w:tab w:val="clear" w:pos="3000"/>
          <w:tab w:val="clear" w:pos="5273"/>
          <w:tab w:val="left" w:pos="1985"/>
          <w:tab w:val="left" w:pos="3686"/>
        </w:tabs>
        <w:rPr>
          <w:lang w:val="da-DK"/>
        </w:rPr>
      </w:pPr>
      <w:r w:rsidRPr="00015BF0">
        <w:rPr>
          <w:rStyle w:val="Uppgiftssiffra"/>
          <w:lang w:val="da-DK"/>
        </w:rPr>
        <w:t xml:space="preserve">  </w:t>
      </w:r>
      <w:r w:rsidR="00B92BA4" w:rsidRPr="00015BF0">
        <w:rPr>
          <w:rStyle w:val="Uppgiftssiffra"/>
          <w:lang w:val="da-DK"/>
        </w:rPr>
        <w:t>9</w:t>
      </w:r>
      <w:r w:rsidR="00B92BA4" w:rsidRPr="00015BF0">
        <w:rPr>
          <w:lang w:val="da-DK"/>
        </w:rPr>
        <w:tab/>
      </w:r>
      <w:proofErr w:type="gramStart"/>
      <w:r w:rsidR="00B92BA4" w:rsidRPr="00015BF0">
        <w:rPr>
          <w:lang w:val="da-DK"/>
        </w:rPr>
        <w:t xml:space="preserve">a) </w:t>
      </w:r>
      <w:r w:rsidR="00C32EFD" w:rsidRPr="00015BF0">
        <w:rPr>
          <w:lang w:val="da-DK"/>
        </w:rPr>
        <w:t xml:space="preserve"> </w:t>
      </w:r>
      <w:r w:rsidR="00B92BA4" w:rsidRPr="00015BF0">
        <w:rPr>
          <w:lang w:val="da-DK"/>
        </w:rPr>
        <w:t>3</w:t>
      </w:r>
      <w:proofErr w:type="gramEnd"/>
      <w:r w:rsidR="00B92BA4" w:rsidRPr="00015BF0">
        <w:rPr>
          <w:lang w:val="da-DK"/>
        </w:rPr>
        <w:t>°</w:t>
      </w:r>
      <w:r w:rsidR="00B92BA4" w:rsidRPr="00015BF0">
        <w:rPr>
          <w:lang w:val="da-DK"/>
        </w:rPr>
        <w:tab/>
        <w:t>b)</w:t>
      </w:r>
      <w:r w:rsidR="00C32EFD" w:rsidRPr="00015BF0">
        <w:rPr>
          <w:lang w:val="da-DK"/>
        </w:rPr>
        <w:t xml:space="preserve"> </w:t>
      </w:r>
      <w:r w:rsidR="00B92BA4" w:rsidRPr="00015BF0">
        <w:rPr>
          <w:lang w:val="da-DK"/>
        </w:rPr>
        <w:t xml:space="preserve"> 3°</w:t>
      </w:r>
      <w:r w:rsidR="00B92BA4" w:rsidRPr="00015BF0">
        <w:rPr>
          <w:lang w:val="da-DK"/>
        </w:rPr>
        <w:tab/>
        <w:t xml:space="preserve">c) </w:t>
      </w:r>
      <w:r w:rsidR="00C32EFD" w:rsidRPr="00015BF0">
        <w:rPr>
          <w:lang w:val="da-DK"/>
        </w:rPr>
        <w:t xml:space="preserve"> </w:t>
      </w:r>
      <w:r w:rsidR="00B92BA4" w:rsidRPr="00015BF0">
        <w:rPr>
          <w:lang w:val="da-DK"/>
        </w:rPr>
        <w:t>2°</w:t>
      </w:r>
    </w:p>
    <w:p w14:paraId="52A93302" w14:textId="239538A0" w:rsidR="00B92BA4" w:rsidRPr="00015BF0" w:rsidRDefault="00BF18DB" w:rsidP="002511A7">
      <w:pPr>
        <w:pStyle w:val="Uppgift"/>
        <w:rPr>
          <w:b/>
          <w:lang w:val="da-DK"/>
        </w:rPr>
      </w:pPr>
      <w:r>
        <w:rPr>
          <w:noProof/>
        </w:rPr>
        <w:drawing>
          <wp:anchor distT="0" distB="0" distL="114300" distR="114300" simplePos="0" relativeHeight="251727872" behindDoc="0" locked="0" layoutInCell="1" allowOverlap="1" wp14:anchorId="04F51DF1" wp14:editId="289299BF">
            <wp:simplePos x="0" y="0"/>
            <wp:positionH relativeFrom="column">
              <wp:posOffset>281940</wp:posOffset>
            </wp:positionH>
            <wp:positionV relativeFrom="paragraph">
              <wp:posOffset>43180</wp:posOffset>
            </wp:positionV>
            <wp:extent cx="1494000" cy="1432800"/>
            <wp:effectExtent l="0" t="0" r="0" b="0"/>
            <wp:wrapNone/>
            <wp:docPr id="5" name="Bildobjekt 1" descr="Ö5-1-10 faci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1" descr="Ö5-1-10 facit.eps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94000" cy="143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5BBA"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20704" behindDoc="1" locked="0" layoutInCell="1" allowOverlap="1" wp14:anchorId="305AF00B" wp14:editId="2DE4FE50">
            <wp:simplePos x="0" y="0"/>
            <wp:positionH relativeFrom="column">
              <wp:posOffset>339090</wp:posOffset>
            </wp:positionH>
            <wp:positionV relativeFrom="paragraph">
              <wp:posOffset>45720</wp:posOffset>
            </wp:positionV>
            <wp:extent cx="1495425" cy="1432560"/>
            <wp:effectExtent l="0" t="0" r="9525" b="0"/>
            <wp:wrapNone/>
            <wp:docPr id="10" name="Bildobjekt 1" descr="Ö5-1-10 faci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1-10 facit.eps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44069"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 wp14:anchorId="575716AD" wp14:editId="430DD180">
            <wp:simplePos x="0" y="0"/>
            <wp:positionH relativeFrom="column">
              <wp:posOffset>360045</wp:posOffset>
            </wp:positionH>
            <wp:positionV relativeFrom="paragraph">
              <wp:posOffset>80645</wp:posOffset>
            </wp:positionV>
            <wp:extent cx="1495425" cy="1432560"/>
            <wp:effectExtent l="0" t="0" r="9525" b="0"/>
            <wp:wrapNone/>
            <wp:docPr id="2" name="Bildobjekt 1" descr="Ö5-1-10 faci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5-1-10 facit.eps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92BA4" w:rsidRPr="00015BF0">
        <w:rPr>
          <w:rStyle w:val="Uppgiftssiffra"/>
          <w:lang w:val="da-DK"/>
        </w:rPr>
        <w:t>10</w:t>
      </w:r>
      <w:r w:rsidR="007C59EF" w:rsidRPr="00015BF0">
        <w:rPr>
          <w:rStyle w:val="Uppgiftssiffra"/>
          <w:lang w:val="da-DK"/>
        </w:rPr>
        <w:tab/>
      </w:r>
    </w:p>
    <w:p w14:paraId="4016A613" w14:textId="4FAEA482" w:rsidR="00744069" w:rsidRPr="00015BF0" w:rsidRDefault="00744069" w:rsidP="002511A7">
      <w:pPr>
        <w:pStyle w:val="Uppgift"/>
        <w:rPr>
          <w:lang w:val="da-DK"/>
        </w:rPr>
      </w:pPr>
    </w:p>
    <w:p w14:paraId="3FEDF248" w14:textId="410490B4" w:rsidR="00744069" w:rsidRPr="00015BF0" w:rsidRDefault="00744069" w:rsidP="002511A7">
      <w:pPr>
        <w:pStyle w:val="Uppgift"/>
        <w:rPr>
          <w:lang w:val="da-DK"/>
        </w:rPr>
      </w:pPr>
    </w:p>
    <w:p w14:paraId="267483A8" w14:textId="3551F0F2" w:rsidR="00744069" w:rsidRPr="00015BF0" w:rsidRDefault="00744069" w:rsidP="002511A7">
      <w:pPr>
        <w:pStyle w:val="Uppgift"/>
        <w:rPr>
          <w:lang w:val="da-DK"/>
        </w:rPr>
      </w:pPr>
    </w:p>
    <w:p w14:paraId="5EEB9327" w14:textId="2EAA1B42" w:rsidR="00744069" w:rsidRPr="00015BF0" w:rsidRDefault="00744069" w:rsidP="002511A7">
      <w:pPr>
        <w:pStyle w:val="Uppgift"/>
        <w:rPr>
          <w:lang w:val="da-DK"/>
        </w:rPr>
      </w:pPr>
    </w:p>
    <w:p w14:paraId="4EE4713E" w14:textId="77777777" w:rsidR="00BF18DB" w:rsidRPr="00015BF0" w:rsidRDefault="00BF18DB" w:rsidP="002511A7">
      <w:pPr>
        <w:pStyle w:val="Uppgift"/>
        <w:rPr>
          <w:lang w:val="da-DK"/>
        </w:rPr>
      </w:pPr>
    </w:p>
    <w:p w14:paraId="0E79382E" w14:textId="77777777" w:rsidR="00744069" w:rsidRPr="00015BF0" w:rsidRDefault="00744069" w:rsidP="002511A7">
      <w:pPr>
        <w:pStyle w:val="Uppgift"/>
        <w:rPr>
          <w:lang w:val="da-DK"/>
        </w:rPr>
      </w:pPr>
    </w:p>
    <w:p w14:paraId="7F49BBF5" w14:textId="77777777" w:rsidR="00744069" w:rsidRPr="00015BF0" w:rsidRDefault="00744069" w:rsidP="002511A7">
      <w:pPr>
        <w:pStyle w:val="Uppgift"/>
        <w:rPr>
          <w:lang w:val="da-DK"/>
        </w:rPr>
      </w:pPr>
    </w:p>
    <w:p w14:paraId="4ABC9CFD" w14:textId="77777777" w:rsidR="00B92BA4" w:rsidRPr="00015BF0" w:rsidRDefault="002511A7" w:rsidP="002511A7">
      <w:pPr>
        <w:pStyle w:val="Uppgift"/>
        <w:rPr>
          <w:lang w:val="da-DK"/>
        </w:rPr>
      </w:pPr>
      <w:r w:rsidRPr="00015BF0">
        <w:rPr>
          <w:lang w:val="da-DK"/>
        </w:rPr>
        <w:tab/>
      </w:r>
    </w:p>
    <w:p w14:paraId="40DF80D5" w14:textId="77777777" w:rsidR="00B92BA4" w:rsidRDefault="00B92BA4" w:rsidP="002511A7">
      <w:pPr>
        <w:pStyle w:val="Uppgift"/>
      </w:pPr>
      <w:r w:rsidRPr="002511A7">
        <w:rPr>
          <w:rStyle w:val="Uppgiftssiffra"/>
        </w:rPr>
        <w:t>11</w:t>
      </w:r>
      <w:r>
        <w:rPr>
          <w:b/>
        </w:rPr>
        <w:tab/>
      </w:r>
      <w:r>
        <w:t>Sammanlagd vikt: 4 ∙ 8,4 hg = 33,6 hg</w:t>
      </w:r>
    </w:p>
    <w:p w14:paraId="595E4CEF" w14:textId="77777777" w:rsidR="00B92BA4" w:rsidRDefault="002511A7" w:rsidP="002511A7">
      <w:pPr>
        <w:pStyle w:val="Uppgift"/>
      </w:pPr>
      <w:r>
        <w:tab/>
      </w:r>
      <w:r w:rsidR="00B92BA4">
        <w:t>630 g = 6,3 hg</w:t>
      </w:r>
    </w:p>
    <w:p w14:paraId="11BA59B3" w14:textId="77777777" w:rsidR="00B92BA4" w:rsidRDefault="002511A7" w:rsidP="002511A7">
      <w:pPr>
        <w:pStyle w:val="Uppgift"/>
      </w:pPr>
      <w:r>
        <w:tab/>
      </w:r>
      <w:r w:rsidR="00B92BA4">
        <w:t>Två paket väger tillsammans: 2 ∙ 6,3 hg = 12,6 hg</w:t>
      </w:r>
    </w:p>
    <w:p w14:paraId="350FD895" w14:textId="77777777" w:rsidR="00B92BA4" w:rsidRDefault="002511A7" w:rsidP="002511A7">
      <w:pPr>
        <w:pStyle w:val="Uppgift"/>
      </w:pPr>
      <w:r>
        <w:tab/>
      </w:r>
      <w:r w:rsidR="00B92BA4">
        <w:t>De två övriga paketen väger tillsammans: (33,6 – 12,6) hg = 21 hg</w:t>
      </w:r>
    </w:p>
    <w:p w14:paraId="3BF49A94" w14:textId="77777777" w:rsidR="00B92BA4" w:rsidRDefault="002511A7" w:rsidP="002511A7">
      <w:pPr>
        <w:pStyle w:val="Uppgift"/>
      </w:pPr>
      <w:r>
        <w:tab/>
      </w:r>
      <w:r w:rsidR="00B92BA4">
        <w:t xml:space="preserve">Det lättaste av dessa väger 21 / 3 hg = 7 hg och det tyngre väger 14 hg = </w:t>
      </w:r>
      <w:r w:rsidR="00B92BA4" w:rsidRPr="008519C2">
        <w:rPr>
          <w:b/>
          <w:bCs/>
        </w:rPr>
        <w:t>1,4 kg.</w:t>
      </w:r>
    </w:p>
    <w:p w14:paraId="31DB006D" w14:textId="10FDC48A" w:rsidR="00B92BA4" w:rsidRPr="00B967A1" w:rsidRDefault="00B92BA4" w:rsidP="002511A7">
      <w:pPr>
        <w:pStyle w:val="Uppgift"/>
        <w:rPr>
          <w:rFonts w:eastAsiaTheme="minorHAnsi"/>
          <w:lang w:eastAsia="en-US"/>
        </w:rPr>
      </w:pPr>
      <w:r w:rsidRPr="002511A7">
        <w:rPr>
          <w:rStyle w:val="Uppgiftssiffra"/>
        </w:rPr>
        <w:t>12</w:t>
      </w:r>
      <w:r w:rsidRPr="00B967A1">
        <w:rPr>
          <w:rFonts w:eastAsiaTheme="minorHAnsi"/>
          <w:lang w:eastAsia="en-US"/>
        </w:rPr>
        <w:tab/>
        <w:t xml:space="preserve">Den gröna tärningen måste minst visa 3 prickar för att den ska visa </w:t>
      </w:r>
      <w:r w:rsidR="002511A7">
        <w:rPr>
          <w:rFonts w:eastAsiaTheme="minorHAnsi"/>
          <w:lang w:eastAsia="en-US"/>
        </w:rPr>
        <w:br/>
      </w:r>
      <w:r w:rsidRPr="00B967A1">
        <w:rPr>
          <w:rFonts w:eastAsiaTheme="minorHAnsi"/>
          <w:lang w:eastAsia="en-US"/>
        </w:rPr>
        <w:t>fler prickar än de röda sammanlagt (1 + 1). Vi har följande gynnsamma utfall;</w:t>
      </w:r>
    </w:p>
    <w:p w14:paraId="39AC1536" w14:textId="77777777" w:rsidR="00B92BA4" w:rsidRPr="00B967A1" w:rsidRDefault="00B92BA4" w:rsidP="002511A7">
      <w:pPr>
        <w:pStyle w:val="Uppgift"/>
        <w:tabs>
          <w:tab w:val="clear" w:pos="851"/>
          <w:tab w:val="center" w:pos="993"/>
        </w:tabs>
        <w:rPr>
          <w:rFonts w:eastAsiaTheme="minorHAnsi"/>
          <w:i/>
          <w:lang w:eastAsia="en-US"/>
        </w:rPr>
      </w:pPr>
      <w:r w:rsidRPr="00B967A1">
        <w:rPr>
          <w:rFonts w:eastAsiaTheme="minorHAnsi"/>
          <w:i/>
          <w:lang w:eastAsia="en-US"/>
        </w:rPr>
        <w:tab/>
        <w:t>Grön tärning</w:t>
      </w:r>
      <w:r w:rsidRPr="00B967A1">
        <w:rPr>
          <w:rFonts w:eastAsiaTheme="minorHAnsi"/>
          <w:i/>
          <w:lang w:eastAsia="en-US"/>
        </w:rPr>
        <w:tab/>
        <w:t>Röda tärningar</w:t>
      </w:r>
    </w:p>
    <w:p w14:paraId="19B69AA0" w14:textId="77777777" w:rsidR="00B92BA4" w:rsidRPr="00B967A1" w:rsidRDefault="00B92BA4" w:rsidP="002511A7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i/>
          <w:lang w:eastAsia="en-US"/>
        </w:rPr>
        <w:tab/>
      </w:r>
      <w:r w:rsidR="002511A7">
        <w:rPr>
          <w:rFonts w:eastAsiaTheme="minorHAnsi"/>
          <w:i/>
          <w:lang w:eastAsia="en-US"/>
        </w:rPr>
        <w:tab/>
      </w:r>
      <w:r w:rsidRPr="00B967A1">
        <w:rPr>
          <w:rFonts w:eastAsiaTheme="minorHAnsi"/>
          <w:lang w:eastAsia="en-US"/>
        </w:rPr>
        <w:t>3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</w:t>
      </w:r>
    </w:p>
    <w:p w14:paraId="0D56B615" w14:textId="77777777" w:rsidR="00B92BA4" w:rsidRPr="00B967A1" w:rsidRDefault="00B92BA4" w:rsidP="002511A7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 w:rsidR="002511A7"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4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</w:t>
      </w:r>
    </w:p>
    <w:p w14:paraId="529401D2" w14:textId="77777777" w:rsidR="00B92BA4" w:rsidRPr="00B967A1" w:rsidRDefault="00B92BA4" w:rsidP="002511A7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 w:rsidR="002511A7"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5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, 2+2, 1+3, 3+1</w:t>
      </w:r>
    </w:p>
    <w:p w14:paraId="1316A5FD" w14:textId="7269A0EC" w:rsidR="00B92BA4" w:rsidRDefault="00B92BA4" w:rsidP="002511A7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  <w:r w:rsidRPr="00B967A1">
        <w:rPr>
          <w:rFonts w:eastAsiaTheme="minorHAnsi"/>
          <w:lang w:eastAsia="en-US"/>
        </w:rPr>
        <w:tab/>
      </w:r>
      <w:r w:rsidR="002511A7"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6</w:t>
      </w:r>
      <w:r>
        <w:rPr>
          <w:rFonts w:eastAsiaTheme="minorHAnsi"/>
          <w:lang w:eastAsia="en-US"/>
        </w:rPr>
        <w:tab/>
      </w:r>
      <w:r w:rsidRPr="00B967A1">
        <w:rPr>
          <w:rFonts w:eastAsiaTheme="minorHAnsi"/>
          <w:lang w:eastAsia="en-US"/>
        </w:rPr>
        <w:t>1+1, 1+2, 2+1, 2+2, 1+3, 3+1, 2+3, 3+2</w:t>
      </w:r>
      <w:r w:rsidR="004E6D1D">
        <w:rPr>
          <w:rFonts w:eastAsiaTheme="minorHAnsi"/>
          <w:lang w:eastAsia="en-US"/>
        </w:rPr>
        <w:t>, 1</w:t>
      </w:r>
      <w:r w:rsidR="00245A05">
        <w:rPr>
          <w:rFonts w:eastAsiaTheme="minorHAnsi"/>
          <w:lang w:eastAsia="en-US"/>
        </w:rPr>
        <w:t>+4, 4+1</w:t>
      </w:r>
    </w:p>
    <w:p w14:paraId="594F5FD0" w14:textId="77777777" w:rsidR="00BF18DB" w:rsidRPr="00B967A1" w:rsidRDefault="00BF18DB" w:rsidP="002511A7">
      <w:pPr>
        <w:pStyle w:val="Uppgift"/>
        <w:tabs>
          <w:tab w:val="clear" w:pos="851"/>
          <w:tab w:val="center" w:pos="993"/>
        </w:tabs>
        <w:rPr>
          <w:rFonts w:eastAsiaTheme="minorHAnsi"/>
          <w:lang w:eastAsia="en-US"/>
        </w:rPr>
      </w:pPr>
    </w:p>
    <w:p w14:paraId="52FFF41F" w14:textId="7D2DE842" w:rsidR="00E13E05" w:rsidRDefault="00B92BA4" w:rsidP="001302ED">
      <w:pPr>
        <w:pStyle w:val="Uppgift"/>
        <w:rPr>
          <w:rFonts w:eastAsiaTheme="minorHAnsi"/>
          <w:u w:val="single"/>
          <w:lang w:eastAsia="en-US"/>
        </w:rPr>
      </w:pPr>
      <w:r w:rsidRPr="00B967A1">
        <w:rPr>
          <w:rFonts w:eastAsiaTheme="minorHAnsi"/>
          <w:lang w:eastAsia="en-US"/>
        </w:rPr>
        <w:tab/>
        <w:t xml:space="preserve">Det är sammanlagt </w:t>
      </w:r>
      <w:r w:rsidR="00A12296">
        <w:rPr>
          <w:rFonts w:eastAsiaTheme="minorHAnsi"/>
          <w:lang w:eastAsia="en-US"/>
        </w:rPr>
        <w:t>20</w:t>
      </w:r>
      <w:r w:rsidR="00A12296" w:rsidRPr="00B967A1">
        <w:rPr>
          <w:rFonts w:eastAsiaTheme="minorHAnsi"/>
          <w:lang w:eastAsia="en-US"/>
        </w:rPr>
        <w:t xml:space="preserve"> </w:t>
      </w:r>
      <w:r w:rsidRPr="00B967A1">
        <w:rPr>
          <w:rFonts w:eastAsiaTheme="minorHAnsi"/>
          <w:lang w:eastAsia="en-US"/>
        </w:rPr>
        <w:t xml:space="preserve">gynnsamma utfall. Sannolikheten är alltså </w:t>
      </w:r>
      <w:r w:rsidR="00245A05">
        <w:rPr>
          <w:rFonts w:eastAsiaTheme="minorHAnsi"/>
          <w:lang w:eastAsia="en-US"/>
        </w:rPr>
        <w:t>20</w:t>
      </w:r>
      <w:r w:rsidR="00C03FD5">
        <w:rPr>
          <w:rFonts w:eastAsiaTheme="minorHAnsi"/>
          <w:lang w:eastAsia="en-US"/>
        </w:rPr>
        <w:t xml:space="preserve"> </w:t>
      </w:r>
      <w:r w:rsidRPr="00B967A1">
        <w:rPr>
          <w:rFonts w:eastAsiaTheme="minorHAnsi"/>
          <w:lang w:eastAsia="en-US"/>
        </w:rPr>
        <w:t>/</w:t>
      </w:r>
      <w:r w:rsidR="00C03FD5">
        <w:rPr>
          <w:rFonts w:eastAsiaTheme="minorHAnsi"/>
          <w:lang w:eastAsia="en-US"/>
        </w:rPr>
        <w:t xml:space="preserve"> </w:t>
      </w:r>
      <w:r w:rsidRPr="00B967A1">
        <w:rPr>
          <w:rFonts w:eastAsiaTheme="minorHAnsi"/>
          <w:lang w:eastAsia="en-US"/>
        </w:rPr>
        <w:t xml:space="preserve">216 ≈ </w:t>
      </w:r>
      <w:r w:rsidR="00245A05" w:rsidRPr="008519C2">
        <w:rPr>
          <w:rFonts w:eastAsiaTheme="minorHAnsi"/>
          <w:b/>
          <w:bCs/>
          <w:lang w:eastAsia="en-US"/>
        </w:rPr>
        <w:t>9</w:t>
      </w:r>
      <w:r w:rsidRPr="008519C2">
        <w:rPr>
          <w:rFonts w:eastAsiaTheme="minorHAnsi"/>
          <w:b/>
          <w:bCs/>
          <w:lang w:eastAsia="en-US"/>
        </w:rPr>
        <w:t>,3 %.</w:t>
      </w:r>
    </w:p>
    <w:sectPr w:rsidR="00E13E05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4F9D6D" w14:textId="77777777" w:rsidR="0010229A" w:rsidRDefault="0010229A">
      <w:r>
        <w:separator/>
      </w:r>
    </w:p>
  </w:endnote>
  <w:endnote w:type="continuationSeparator" w:id="0">
    <w:p w14:paraId="32A2B401" w14:textId="77777777" w:rsidR="0010229A" w:rsidRDefault="001022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03A37" w14:textId="77777777" w:rsidR="0010229A" w:rsidRDefault="0010229A">
      <w:r>
        <w:separator/>
      </w:r>
    </w:p>
  </w:footnote>
  <w:footnote w:type="continuationSeparator" w:id="0">
    <w:p w14:paraId="206B4188" w14:textId="77777777" w:rsidR="0010229A" w:rsidRDefault="001022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9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2236817">
    <w:abstractNumId w:val="0"/>
  </w:num>
  <w:num w:numId="2" w16cid:durableId="14308867">
    <w:abstractNumId w:val="24"/>
  </w:num>
  <w:num w:numId="3" w16cid:durableId="651179433">
    <w:abstractNumId w:val="19"/>
  </w:num>
  <w:num w:numId="4" w16cid:durableId="622805190">
    <w:abstractNumId w:val="30"/>
  </w:num>
  <w:num w:numId="5" w16cid:durableId="565384357">
    <w:abstractNumId w:val="10"/>
  </w:num>
  <w:num w:numId="6" w16cid:durableId="532234827">
    <w:abstractNumId w:val="8"/>
  </w:num>
  <w:num w:numId="7" w16cid:durableId="1582251796">
    <w:abstractNumId w:val="7"/>
  </w:num>
  <w:num w:numId="8" w16cid:durableId="1959875937">
    <w:abstractNumId w:val="6"/>
  </w:num>
  <w:num w:numId="9" w16cid:durableId="1537543752">
    <w:abstractNumId w:val="5"/>
  </w:num>
  <w:num w:numId="10" w16cid:durableId="1600260225">
    <w:abstractNumId w:val="9"/>
  </w:num>
  <w:num w:numId="11" w16cid:durableId="1715079950">
    <w:abstractNumId w:val="4"/>
  </w:num>
  <w:num w:numId="12" w16cid:durableId="372463430">
    <w:abstractNumId w:val="3"/>
  </w:num>
  <w:num w:numId="13" w16cid:durableId="497816843">
    <w:abstractNumId w:val="2"/>
  </w:num>
  <w:num w:numId="14" w16cid:durableId="264963690">
    <w:abstractNumId w:val="1"/>
  </w:num>
  <w:num w:numId="15" w16cid:durableId="1225602700">
    <w:abstractNumId w:val="16"/>
  </w:num>
  <w:num w:numId="16" w16cid:durableId="1672947054">
    <w:abstractNumId w:val="22"/>
  </w:num>
  <w:num w:numId="17" w16cid:durableId="848904902">
    <w:abstractNumId w:val="25"/>
  </w:num>
  <w:num w:numId="18" w16cid:durableId="954942161">
    <w:abstractNumId w:val="29"/>
  </w:num>
  <w:num w:numId="19" w16cid:durableId="724840478">
    <w:abstractNumId w:val="13"/>
  </w:num>
  <w:num w:numId="20" w16cid:durableId="958072982">
    <w:abstractNumId w:val="20"/>
  </w:num>
  <w:num w:numId="21" w16cid:durableId="695346091">
    <w:abstractNumId w:val="17"/>
  </w:num>
  <w:num w:numId="22" w16cid:durableId="801189023">
    <w:abstractNumId w:val="23"/>
  </w:num>
  <w:num w:numId="23" w16cid:durableId="188371262">
    <w:abstractNumId w:val="26"/>
  </w:num>
  <w:num w:numId="24" w16cid:durableId="451677513">
    <w:abstractNumId w:val="12"/>
  </w:num>
  <w:num w:numId="25" w16cid:durableId="162742681">
    <w:abstractNumId w:val="14"/>
  </w:num>
  <w:num w:numId="26" w16cid:durableId="536699932">
    <w:abstractNumId w:val="11"/>
  </w:num>
  <w:num w:numId="27" w16cid:durableId="1334798577">
    <w:abstractNumId w:val="28"/>
  </w:num>
  <w:num w:numId="28" w16cid:durableId="673189169">
    <w:abstractNumId w:val="27"/>
  </w:num>
  <w:num w:numId="29" w16cid:durableId="54861380">
    <w:abstractNumId w:val="21"/>
  </w:num>
  <w:num w:numId="30" w16cid:durableId="1636179290">
    <w:abstractNumId w:val="18"/>
  </w:num>
  <w:num w:numId="31" w16cid:durableId="84910130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49A9"/>
    <w:rsid w:val="0001515F"/>
    <w:rsid w:val="00015BF0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29A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168C1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2ED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6CFD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31CB"/>
    <w:rsid w:val="001843B8"/>
    <w:rsid w:val="0018446A"/>
    <w:rsid w:val="00184999"/>
    <w:rsid w:val="001852FC"/>
    <w:rsid w:val="00185C31"/>
    <w:rsid w:val="001866A9"/>
    <w:rsid w:val="00186CCC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A05"/>
    <w:rsid w:val="002471E2"/>
    <w:rsid w:val="00247E73"/>
    <w:rsid w:val="00250668"/>
    <w:rsid w:val="00250FBD"/>
    <w:rsid w:val="002511A7"/>
    <w:rsid w:val="00251623"/>
    <w:rsid w:val="002526A4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81F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6FCB"/>
    <w:rsid w:val="002D757F"/>
    <w:rsid w:val="002E0430"/>
    <w:rsid w:val="002E1623"/>
    <w:rsid w:val="002E313E"/>
    <w:rsid w:val="002E3574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4E6F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6FC7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6D1D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623E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5AC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977C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4069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19EF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64E2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59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1A5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09D5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9C2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11A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BDF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2296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26FF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1B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5B66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BEB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19C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34"/>
    <w:rsid w:val="00B34387"/>
    <w:rsid w:val="00B35C71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2BA4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548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8DB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AC0"/>
    <w:rsid w:val="00C03F44"/>
    <w:rsid w:val="00C03FD5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25BBA"/>
    <w:rsid w:val="00C30055"/>
    <w:rsid w:val="00C31534"/>
    <w:rsid w:val="00C31C4E"/>
    <w:rsid w:val="00C31DCC"/>
    <w:rsid w:val="00C3273C"/>
    <w:rsid w:val="00C32D3E"/>
    <w:rsid w:val="00C32EFD"/>
    <w:rsid w:val="00C332C8"/>
    <w:rsid w:val="00C3395A"/>
    <w:rsid w:val="00C340B0"/>
    <w:rsid w:val="00C34E0D"/>
    <w:rsid w:val="00C34F39"/>
    <w:rsid w:val="00C35C51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09E9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3469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0E7"/>
    <w:rsid w:val="00E93A99"/>
    <w:rsid w:val="00E9424F"/>
    <w:rsid w:val="00E9508A"/>
    <w:rsid w:val="00E96B04"/>
    <w:rsid w:val="00E96C24"/>
    <w:rsid w:val="00E971EA"/>
    <w:rsid w:val="00EA0DB7"/>
    <w:rsid w:val="00EA2270"/>
    <w:rsid w:val="00EA2AAB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4567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748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5BCA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3F04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0D971F54"/>
  <w15:docId w15:val="{9814B87D-AFF2-4D1B-8D57-7E97BE5D5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  <w:style w:type="paragraph" w:styleId="Normalwebb">
    <w:name w:val="Normal (Web)"/>
    <w:basedOn w:val="Normal"/>
    <w:uiPriority w:val="99"/>
    <w:semiHidden/>
    <w:unhideWhenUsed/>
    <w:rsid w:val="000149A9"/>
    <w:pPr>
      <w:spacing w:before="100" w:beforeAutospacing="1" w:after="100" w:afterAutospacing="1"/>
    </w:pPr>
    <w:rPr>
      <w:rFonts w:ascii="Calibri" w:eastAsiaTheme="minorHAnsi" w:hAnsi="Calibri" w:cs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2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499002-E1C9-4B93-A3D7-859A82367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5</Words>
  <Characters>2836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36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09-20T15:17:00Z</cp:lastPrinted>
  <dcterms:created xsi:type="dcterms:W3CDTF">2022-09-21T07:02:00Z</dcterms:created>
  <dcterms:modified xsi:type="dcterms:W3CDTF">2022-09-21T07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